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3"/>
  </p:notesMasterIdLst>
  <p:handoutMasterIdLst>
    <p:handoutMasterId r:id="rId74"/>
  </p:handoutMasterIdLst>
  <p:sldIdLst>
    <p:sldId id="256" r:id="rId2"/>
    <p:sldId id="257" r:id="rId3"/>
    <p:sldId id="258" r:id="rId4"/>
    <p:sldId id="259" r:id="rId5"/>
    <p:sldId id="260" r:id="rId6"/>
    <p:sldId id="326" r:id="rId7"/>
    <p:sldId id="261" r:id="rId8"/>
    <p:sldId id="262" r:id="rId9"/>
    <p:sldId id="263" r:id="rId10"/>
    <p:sldId id="264" r:id="rId11"/>
    <p:sldId id="265" r:id="rId12"/>
    <p:sldId id="267" r:id="rId13"/>
    <p:sldId id="330" r:id="rId14"/>
    <p:sldId id="270" r:id="rId15"/>
    <p:sldId id="327" r:id="rId16"/>
    <p:sldId id="328" r:id="rId17"/>
    <p:sldId id="329" r:id="rId18"/>
    <p:sldId id="268" r:id="rId19"/>
    <p:sldId id="269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9" r:id="rId55"/>
    <p:sldId id="308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4" r:id="rId68"/>
    <p:sldId id="321" r:id="rId69"/>
    <p:sldId id="322" r:id="rId70"/>
    <p:sldId id="325" r:id="rId71"/>
    <p:sldId id="323" r:id="rId7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5"/>
      <p:bold r:id="rId76"/>
      <p:italic r:id="rId77"/>
      <p:boldItalic r:id="rId78"/>
    </p:embeddedFont>
    <p:embeddedFont>
      <p:font typeface="Consolas" panose="020B0609020204030204" pitchFamily="49" charset="0"/>
      <p:regular r:id="rId79"/>
      <p:bold r:id="rId80"/>
      <p:italic r:id="rId81"/>
      <p:boldItalic r:id="rId82"/>
    </p:embeddedFont>
    <p:embeddedFont>
      <p:font typeface="Lucida Console" panose="020B0609040504020204" pitchFamily="49" charset="0"/>
      <p:regular r:id="rId8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326"/>
            <p14:sldId id="261"/>
            <p14:sldId id="262"/>
            <p14:sldId id="263"/>
            <p14:sldId id="264"/>
            <p14:sldId id="265"/>
            <p14:sldId id="267"/>
          </p14:sldIdLst>
        </p14:section>
        <p14:section name="Examples" id="{D98344A5-363A-4AFE-90DE-751E83B95017}">
          <p14:sldIdLst>
            <p14:sldId id="330"/>
            <p14:sldId id="270"/>
            <p14:sldId id="327"/>
            <p14:sldId id="328"/>
            <p14:sldId id="329"/>
            <p14:sldId id="268"/>
            <p14:sldId id="269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55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84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font" Target="fonts/font7.fntdata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2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font" Target="fonts/font8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C08D6C0-3FD8-0081-5C97-E9E3AB848DD2}"/>
              </a:ext>
            </a:extLst>
          </p:cNvPr>
          <p:cNvSpPr/>
          <p:nvPr/>
        </p:nvSpPr>
        <p:spPr>
          <a:xfrm>
            <a:off x="4571206" y="990600"/>
            <a:ext cx="4102735" cy="5135563"/>
          </a:xfrm>
          <a:custGeom>
            <a:avLst/>
            <a:gdLst>
              <a:gd name="connsiteX0" fmla="*/ 0 w 4102735"/>
              <a:gd name="connsiteY0" fmla="*/ 0 h 5135563"/>
              <a:gd name="connsiteX1" fmla="*/ 545078 w 4102735"/>
              <a:gd name="connsiteY1" fmla="*/ 0 h 5135563"/>
              <a:gd name="connsiteX2" fmla="*/ 1008101 w 4102735"/>
              <a:gd name="connsiteY2" fmla="*/ 0 h 5135563"/>
              <a:gd name="connsiteX3" fmla="*/ 1676260 w 4102735"/>
              <a:gd name="connsiteY3" fmla="*/ 0 h 5135563"/>
              <a:gd name="connsiteX4" fmla="*/ 2221338 w 4102735"/>
              <a:gd name="connsiteY4" fmla="*/ 0 h 5135563"/>
              <a:gd name="connsiteX5" fmla="*/ 2766416 w 4102735"/>
              <a:gd name="connsiteY5" fmla="*/ 0 h 5135563"/>
              <a:gd name="connsiteX6" fmla="*/ 3434575 w 4102735"/>
              <a:gd name="connsiteY6" fmla="*/ 0 h 5135563"/>
              <a:gd name="connsiteX7" fmla="*/ 4102735 w 4102735"/>
              <a:gd name="connsiteY7" fmla="*/ 0 h 5135563"/>
              <a:gd name="connsiteX8" fmla="*/ 4102735 w 4102735"/>
              <a:gd name="connsiteY8" fmla="*/ 673329 h 5135563"/>
              <a:gd name="connsiteX9" fmla="*/ 4102735 w 4102735"/>
              <a:gd name="connsiteY9" fmla="*/ 1141236 h 5135563"/>
              <a:gd name="connsiteX10" fmla="*/ 4102735 w 4102735"/>
              <a:gd name="connsiteY10" fmla="*/ 1609143 h 5135563"/>
              <a:gd name="connsiteX11" fmla="*/ 4102735 w 4102735"/>
              <a:gd name="connsiteY11" fmla="*/ 2179761 h 5135563"/>
              <a:gd name="connsiteX12" fmla="*/ 4102735 w 4102735"/>
              <a:gd name="connsiteY12" fmla="*/ 2801735 h 5135563"/>
              <a:gd name="connsiteX13" fmla="*/ 4102735 w 4102735"/>
              <a:gd name="connsiteY13" fmla="*/ 3218286 h 5135563"/>
              <a:gd name="connsiteX14" fmla="*/ 4102735 w 4102735"/>
              <a:gd name="connsiteY14" fmla="*/ 3788904 h 5135563"/>
              <a:gd name="connsiteX15" fmla="*/ 4102735 w 4102735"/>
              <a:gd name="connsiteY15" fmla="*/ 4359522 h 5135563"/>
              <a:gd name="connsiteX16" fmla="*/ 4102735 w 4102735"/>
              <a:gd name="connsiteY16" fmla="*/ 5135563 h 5135563"/>
              <a:gd name="connsiteX17" fmla="*/ 3475603 w 4102735"/>
              <a:gd name="connsiteY17" fmla="*/ 5135563 h 5135563"/>
              <a:gd name="connsiteX18" fmla="*/ 2889498 w 4102735"/>
              <a:gd name="connsiteY18" fmla="*/ 5135563 h 5135563"/>
              <a:gd name="connsiteX19" fmla="*/ 2426475 w 4102735"/>
              <a:gd name="connsiteY19" fmla="*/ 5135563 h 5135563"/>
              <a:gd name="connsiteX20" fmla="*/ 1922424 w 4102735"/>
              <a:gd name="connsiteY20" fmla="*/ 5135563 h 5135563"/>
              <a:gd name="connsiteX21" fmla="*/ 1254265 w 4102735"/>
              <a:gd name="connsiteY21" fmla="*/ 5135563 h 5135563"/>
              <a:gd name="connsiteX22" fmla="*/ 668160 w 4102735"/>
              <a:gd name="connsiteY22" fmla="*/ 5135563 h 5135563"/>
              <a:gd name="connsiteX23" fmla="*/ 0 w 4102735"/>
              <a:gd name="connsiteY23" fmla="*/ 5135563 h 5135563"/>
              <a:gd name="connsiteX24" fmla="*/ 0 w 4102735"/>
              <a:gd name="connsiteY24" fmla="*/ 4564945 h 5135563"/>
              <a:gd name="connsiteX25" fmla="*/ 0 w 4102735"/>
              <a:gd name="connsiteY25" fmla="*/ 4148394 h 5135563"/>
              <a:gd name="connsiteX26" fmla="*/ 0 w 4102735"/>
              <a:gd name="connsiteY26" fmla="*/ 3731842 h 5135563"/>
              <a:gd name="connsiteX27" fmla="*/ 0 w 4102735"/>
              <a:gd name="connsiteY27" fmla="*/ 3109869 h 5135563"/>
              <a:gd name="connsiteX28" fmla="*/ 0 w 4102735"/>
              <a:gd name="connsiteY28" fmla="*/ 2641962 h 5135563"/>
              <a:gd name="connsiteX29" fmla="*/ 0 w 4102735"/>
              <a:gd name="connsiteY29" fmla="*/ 1968632 h 5135563"/>
              <a:gd name="connsiteX30" fmla="*/ 0 w 4102735"/>
              <a:gd name="connsiteY30" fmla="*/ 1449370 h 5135563"/>
              <a:gd name="connsiteX31" fmla="*/ 0 w 4102735"/>
              <a:gd name="connsiteY31" fmla="*/ 1032819 h 5135563"/>
              <a:gd name="connsiteX32" fmla="*/ 0 w 4102735"/>
              <a:gd name="connsiteY32" fmla="*/ 0 h 5135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102735" h="5135563" extrusionOk="0">
                <a:moveTo>
                  <a:pt x="0" y="0"/>
                </a:moveTo>
                <a:cubicBezTo>
                  <a:pt x="166489" y="-36443"/>
                  <a:pt x="381089" y="3081"/>
                  <a:pt x="545078" y="0"/>
                </a:cubicBezTo>
                <a:cubicBezTo>
                  <a:pt x="709067" y="-3081"/>
                  <a:pt x="785393" y="21575"/>
                  <a:pt x="1008101" y="0"/>
                </a:cubicBezTo>
                <a:cubicBezTo>
                  <a:pt x="1230809" y="-21575"/>
                  <a:pt x="1431307" y="17816"/>
                  <a:pt x="1676260" y="0"/>
                </a:cubicBezTo>
                <a:cubicBezTo>
                  <a:pt x="1921213" y="-17816"/>
                  <a:pt x="2051092" y="28087"/>
                  <a:pt x="2221338" y="0"/>
                </a:cubicBezTo>
                <a:cubicBezTo>
                  <a:pt x="2391584" y="-28087"/>
                  <a:pt x="2497995" y="25954"/>
                  <a:pt x="2766416" y="0"/>
                </a:cubicBezTo>
                <a:cubicBezTo>
                  <a:pt x="3034837" y="-25954"/>
                  <a:pt x="3129406" y="56622"/>
                  <a:pt x="3434575" y="0"/>
                </a:cubicBezTo>
                <a:cubicBezTo>
                  <a:pt x="3739744" y="-56622"/>
                  <a:pt x="3851344" y="64395"/>
                  <a:pt x="4102735" y="0"/>
                </a:cubicBezTo>
                <a:cubicBezTo>
                  <a:pt x="4153864" y="252444"/>
                  <a:pt x="4053524" y="355662"/>
                  <a:pt x="4102735" y="673329"/>
                </a:cubicBezTo>
                <a:cubicBezTo>
                  <a:pt x="4151946" y="990996"/>
                  <a:pt x="4087099" y="976592"/>
                  <a:pt x="4102735" y="1141236"/>
                </a:cubicBezTo>
                <a:cubicBezTo>
                  <a:pt x="4118371" y="1305880"/>
                  <a:pt x="4095171" y="1511808"/>
                  <a:pt x="4102735" y="1609143"/>
                </a:cubicBezTo>
                <a:cubicBezTo>
                  <a:pt x="4110299" y="1706478"/>
                  <a:pt x="4076037" y="2055366"/>
                  <a:pt x="4102735" y="2179761"/>
                </a:cubicBezTo>
                <a:cubicBezTo>
                  <a:pt x="4129433" y="2304156"/>
                  <a:pt x="4064946" y="2600524"/>
                  <a:pt x="4102735" y="2801735"/>
                </a:cubicBezTo>
                <a:cubicBezTo>
                  <a:pt x="4140524" y="3002946"/>
                  <a:pt x="4055599" y="3099464"/>
                  <a:pt x="4102735" y="3218286"/>
                </a:cubicBezTo>
                <a:cubicBezTo>
                  <a:pt x="4149871" y="3337108"/>
                  <a:pt x="4041441" y="3617750"/>
                  <a:pt x="4102735" y="3788904"/>
                </a:cubicBezTo>
                <a:cubicBezTo>
                  <a:pt x="4164029" y="3960058"/>
                  <a:pt x="4094586" y="4221184"/>
                  <a:pt x="4102735" y="4359522"/>
                </a:cubicBezTo>
                <a:cubicBezTo>
                  <a:pt x="4110884" y="4497860"/>
                  <a:pt x="4035673" y="4830677"/>
                  <a:pt x="4102735" y="5135563"/>
                </a:cubicBezTo>
                <a:cubicBezTo>
                  <a:pt x="3809207" y="5204806"/>
                  <a:pt x="3782345" y="5109231"/>
                  <a:pt x="3475603" y="5135563"/>
                </a:cubicBezTo>
                <a:cubicBezTo>
                  <a:pt x="3168861" y="5161895"/>
                  <a:pt x="3168509" y="5122610"/>
                  <a:pt x="2889498" y="5135563"/>
                </a:cubicBezTo>
                <a:cubicBezTo>
                  <a:pt x="2610488" y="5148516"/>
                  <a:pt x="2617532" y="5103495"/>
                  <a:pt x="2426475" y="5135563"/>
                </a:cubicBezTo>
                <a:cubicBezTo>
                  <a:pt x="2235418" y="5167631"/>
                  <a:pt x="2028476" y="5128617"/>
                  <a:pt x="1922424" y="5135563"/>
                </a:cubicBezTo>
                <a:cubicBezTo>
                  <a:pt x="1816372" y="5142509"/>
                  <a:pt x="1578032" y="5107603"/>
                  <a:pt x="1254265" y="5135563"/>
                </a:cubicBezTo>
                <a:cubicBezTo>
                  <a:pt x="930498" y="5163523"/>
                  <a:pt x="822058" y="5097640"/>
                  <a:pt x="668160" y="5135563"/>
                </a:cubicBezTo>
                <a:cubicBezTo>
                  <a:pt x="514262" y="5173486"/>
                  <a:pt x="248215" y="5067509"/>
                  <a:pt x="0" y="5135563"/>
                </a:cubicBezTo>
                <a:cubicBezTo>
                  <a:pt x="-51631" y="4877217"/>
                  <a:pt x="68127" y="4747572"/>
                  <a:pt x="0" y="4564945"/>
                </a:cubicBezTo>
                <a:cubicBezTo>
                  <a:pt x="-68127" y="4382318"/>
                  <a:pt x="9279" y="4307954"/>
                  <a:pt x="0" y="4148394"/>
                </a:cubicBezTo>
                <a:cubicBezTo>
                  <a:pt x="-9279" y="3988834"/>
                  <a:pt x="41448" y="3906068"/>
                  <a:pt x="0" y="3731842"/>
                </a:cubicBezTo>
                <a:cubicBezTo>
                  <a:pt x="-41448" y="3557616"/>
                  <a:pt x="61959" y="3258422"/>
                  <a:pt x="0" y="3109869"/>
                </a:cubicBezTo>
                <a:cubicBezTo>
                  <a:pt x="-61959" y="2961316"/>
                  <a:pt x="12157" y="2736072"/>
                  <a:pt x="0" y="2641962"/>
                </a:cubicBezTo>
                <a:cubicBezTo>
                  <a:pt x="-12157" y="2547852"/>
                  <a:pt x="80562" y="2246744"/>
                  <a:pt x="0" y="1968632"/>
                </a:cubicBezTo>
                <a:cubicBezTo>
                  <a:pt x="-80562" y="1690520"/>
                  <a:pt x="6287" y="1610033"/>
                  <a:pt x="0" y="1449370"/>
                </a:cubicBezTo>
                <a:cubicBezTo>
                  <a:pt x="-6287" y="1288707"/>
                  <a:pt x="9560" y="1177671"/>
                  <a:pt x="0" y="1032819"/>
                </a:cubicBezTo>
                <a:cubicBezTo>
                  <a:pt x="-9560" y="887967"/>
                  <a:pt x="25445" y="314000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2094A-2B41-25AB-C22B-157FF49CA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urvival in the Donner Par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DE6B9F-4E93-F10D-FC73-0E778FDC5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69BE682-466C-72EF-7CA0-8DF46A859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51983"/>
            <a:ext cx="4896533" cy="46012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E721F4-7132-85E2-1819-CE64088E3E4C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the Donner Party records the fate of 90 people who set out to CA in 1846.</a:t>
            </a:r>
          </a:p>
          <a:p>
            <a:r>
              <a:rPr lang="en-CA" dirty="0"/>
              <a:t>They were trapped in an early winter storm near Reno, NV. Only 48 survived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215196-5531-82DF-3BC1-70D6922E1760}"/>
              </a:ext>
            </a:extLst>
          </p:cNvPr>
          <p:cNvSpPr txBox="1"/>
          <p:nvPr/>
        </p:nvSpPr>
        <p:spPr>
          <a:xfrm>
            <a:off x="5125133" y="2133600"/>
            <a:ext cx="371406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o survived? Why?</a:t>
            </a:r>
          </a:p>
          <a:p>
            <a:endParaRPr lang="en-CA" dirty="0"/>
          </a:p>
          <a:p>
            <a:r>
              <a:rPr lang="en-CA" dirty="0"/>
              <a:t>Logistic regression can model the probability of the binary (0/1) outcome of survival </a:t>
            </a:r>
          </a:p>
          <a:p>
            <a:endParaRPr lang="en-CA" dirty="0"/>
          </a:p>
          <a:p>
            <a:r>
              <a:rPr lang="en-CA" dirty="0"/>
              <a:t>A quantitative predictor like age gives predicted probabilities (&amp; CI)</a:t>
            </a:r>
          </a:p>
          <a:p>
            <a:endParaRPr lang="en-CA" dirty="0"/>
          </a:p>
          <a:p>
            <a:r>
              <a:rPr lang="en-CA" dirty="0"/>
              <a:t>Other predictors – sex, family, … can give a more detailed understanding </a:t>
            </a:r>
          </a:p>
        </p:txBody>
      </p:sp>
    </p:spTree>
    <p:extLst>
      <p:ext uri="{BB962C8B-B14F-4D97-AF65-F5344CB8AC3E}">
        <p14:creationId xmlns:p14="http://schemas.microsoft.com/office/powerpoint/2010/main" val="3334843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524000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746638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209186"/>
            <a:ext cx="4000000" cy="14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63DAA5-C546-E62A-F4C3-9E43D770FBB3}"/>
              </a:ext>
            </a:extLst>
          </p:cNvPr>
          <p:cNvSpPr txBox="1"/>
          <p:nvPr/>
        </p:nvSpPr>
        <p:spPr>
          <a:xfrm>
            <a:off x="685800" y="5662136"/>
            <a:ext cx="73914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, data=Donner, family=binomial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 + family, data=Donner, family=binomial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 data=Donner, family=binomial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4B372C-8E81-D213-A145-224C5783F085}"/>
              </a:ext>
            </a:extLst>
          </p:cNvPr>
          <p:cNvSpPr txBox="1"/>
          <p:nvPr/>
        </p:nvSpPr>
        <p:spPr>
          <a:xfrm>
            <a:off x="609600" y="5257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ossible models:</a:t>
            </a:r>
          </a:p>
        </p:txBody>
      </p:sp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53625-B200-D681-0C86-E0671A728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: </a:t>
            </a:r>
            <a:r>
              <a:rPr lang="en-CA" dirty="0"/>
              <a:t>A </a:t>
            </a:r>
            <a:r>
              <a:rPr lang="en-CA" dirty="0" err="1"/>
              <a:t>dataviz</a:t>
            </a:r>
            <a:r>
              <a:rPr lang="en-CA" dirty="0"/>
              <a:t> disas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DA177C-3A2A-6050-2796-165573632F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/>
          </a:bodyPr>
          <a:lstStyle/>
          <a:p>
            <a:r>
              <a:rPr lang="en-CA" sz="2400" dirty="0"/>
              <a:t>The space shuttle </a:t>
            </a:r>
            <a:r>
              <a:rPr lang="en-CA" sz="2400" i="1" dirty="0"/>
              <a:t>Challenger</a:t>
            </a:r>
            <a:r>
              <a:rPr lang="en-CA" sz="2400" dirty="0"/>
              <a:t> exploded 73 sec. after takeoff on January 28, 1986, killing all 7 crew</a:t>
            </a:r>
          </a:p>
          <a:p>
            <a:pPr lvl="1"/>
            <a:r>
              <a:rPr lang="en-CA" sz="2000" dirty="0"/>
              <a:t>Subsequent investigation revealed the proximal cause: Low temperature </a:t>
            </a:r>
            <a:r>
              <a:rPr lang="en-CA" sz="2000" dirty="0">
                <a:sym typeface="Symbol" panose="05050102010706020507" pitchFamily="18" charset="2"/>
              </a:rPr>
              <a:t> failures of the rubber O-rings joining rocket stages</a:t>
            </a: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The anterior cause was a failure of data analysis &amp; visualization </a:t>
            </a:r>
          </a:p>
          <a:p>
            <a:r>
              <a:rPr lang="en-CA" sz="2400" dirty="0">
                <a:sym typeface="Symbol" panose="05050102010706020507" pitchFamily="18" charset="2"/>
              </a:rPr>
              <a:t>Data: 24 previous flights: temperature, # of “incidents”</a:t>
            </a:r>
            <a:endParaRPr lang="en-CA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056EE5-DCA3-3B4E-90D7-3DEC42624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AB0AAA4-2E56-AC3D-D790-4F9BB3BCDE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1275"/>
            <a:ext cx="5000625" cy="2505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DF024C-F141-8AE1-AE89-2ECAA7B86FA1}"/>
              </a:ext>
            </a:extLst>
          </p:cNvPr>
          <p:cNvSpPr txBox="1"/>
          <p:nvPr/>
        </p:nvSpPr>
        <p:spPr>
          <a:xfrm>
            <a:off x="6019800" y="40386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rton-Thiokol engineers prepared this bad graph</a:t>
            </a:r>
          </a:p>
          <a:p>
            <a:endParaRPr lang="en-CA" dirty="0"/>
          </a:p>
          <a:p>
            <a:r>
              <a:rPr lang="en-CA" dirty="0"/>
              <a:t>But, they also excluded all flights where there was no damage </a:t>
            </a:r>
          </a:p>
        </p:txBody>
      </p:sp>
    </p:spTree>
    <p:extLst>
      <p:ext uri="{BB962C8B-B14F-4D97-AF65-F5344CB8AC3E}">
        <p14:creationId xmlns:p14="http://schemas.microsoft.com/office/powerpoint/2010/main" val="22635610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grap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471AF4D1-B814-B291-D1F3-739874589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686999"/>
            <a:ext cx="5792157" cy="3861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44577-C454-4981-A71C-B24D973B6EA8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graph plots the number of failures out of 6 O-rings in all previous flights, including those with 0 fail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fits a simple quadratic regression, </a:t>
            </a:r>
            <a:r>
              <a:rPr lang="en-CA" dirty="0" err="1"/>
              <a:t>nFailures</a:t>
            </a:r>
            <a:r>
              <a:rPr lang="en-CA" dirty="0"/>
              <a:t> ~ poly(Temperature, 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should have been a warning that failures increase as temperature gets lower</a:t>
            </a:r>
          </a:p>
        </p:txBody>
      </p:sp>
    </p:spTree>
    <p:extLst>
      <p:ext uri="{BB962C8B-B14F-4D97-AF65-F5344CB8AC3E}">
        <p14:creationId xmlns:p14="http://schemas.microsoft.com/office/powerpoint/2010/main" val="37233784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EFCE8546-46FD-046A-35E1-3F2CC67A3D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5399800" cy="33647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72B089C-8AAF-CC92-9F97-D81B882D88A9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ogistic regression treats the # failures as a </a:t>
            </a:r>
            <a:r>
              <a:rPr lang="en-CA" dirty="0">
                <a:solidFill>
                  <a:srgbClr val="0070C0"/>
                </a:solidFill>
              </a:rPr>
              <a:t>binomial outcome with n = 6 trials</a:t>
            </a:r>
          </a:p>
          <a:p>
            <a:r>
              <a:rPr lang="en-CA" dirty="0"/>
              <a:t>The model provi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redicted probabilities outside the range of the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nfidence intervals, to judge model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AF343-396D-4B5C-F88A-F36E953BAEB8}"/>
              </a:ext>
            </a:extLst>
          </p:cNvPr>
          <p:cNvSpPr txBox="1"/>
          <p:nvPr/>
        </p:nvSpPr>
        <p:spPr>
          <a:xfrm>
            <a:off x="6172200" y="2819400"/>
            <a:ext cx="251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the challenger was launched, the temp was 31</a:t>
            </a:r>
            <a:r>
              <a:rPr lang="en-CA" baseline="30000" dirty="0"/>
              <a:t>o</a:t>
            </a:r>
            <a:r>
              <a:rPr lang="en-CA" dirty="0"/>
              <a:t> F</a:t>
            </a:r>
          </a:p>
          <a:p>
            <a:endParaRPr lang="en-CA" dirty="0"/>
          </a:p>
          <a:p>
            <a:r>
              <a:rPr lang="en-CA" dirty="0"/>
              <a:t>The CI band is very wide, but the predicted value is uncomfortably high</a:t>
            </a:r>
          </a:p>
          <a:p>
            <a:endParaRPr lang="en-CA" dirty="0"/>
          </a:p>
          <a:p>
            <a:r>
              <a:rPr lang="en-CA" dirty="0"/>
              <a:t>This analysis &amp; graph might have saved lives!</a:t>
            </a:r>
          </a:p>
        </p:txBody>
      </p:sp>
    </p:spTree>
    <p:extLst>
      <p:ext uri="{BB962C8B-B14F-4D97-AF65-F5344CB8AC3E}">
        <p14:creationId xmlns:p14="http://schemas.microsoft.com/office/powerpoint/2010/main" val="3425795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l-GR" baseline="30000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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</a:t>
            </a:r>
            <a:r>
              <a:rPr lang="en-US" sz="2400" i="1" dirty="0"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27" y="2743200"/>
            <a:ext cx="8324474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600200"/>
            <a:ext cx="82296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family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B9B7D6-BB14-9667-2150-2AD28B95FDD0}"/>
              </a:ext>
            </a:extLst>
          </p:cNvPr>
          <p:cNvSpPr txBox="1"/>
          <p:nvPr/>
        </p:nvSpPr>
        <p:spPr>
          <a:xfrm>
            <a:off x="457200" y="5791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Q: Can someone help interpret the term for </a:t>
            </a:r>
            <a:r>
              <a:rPr lang="en-CA" sz="2000" dirty="0" err="1"/>
              <a:t>Gender:Admit</a:t>
            </a:r>
            <a:r>
              <a:rPr lang="en-CA" sz="2000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86B9-BA4D-41D2-B10F-D733A3F48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opping &amp; adding ter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2F1D6F-B149-C11F-0714-F15D0F3B3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00C7F0-B7B3-79F5-0E9B-43BC15D6465D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useful strategy for model-building is to start with some model, and consi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dropping high-order terms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adding terms w/in the scope of a larger model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MASS:dropterm</a:t>
            </a:r>
            <a:r>
              <a:rPr lang="en-CA" dirty="0"/>
              <a:t>() and MASS::</a:t>
            </a:r>
            <a:r>
              <a:rPr lang="en-CA" dirty="0" err="1"/>
              <a:t>addterm</a:t>
            </a:r>
            <a:r>
              <a:rPr lang="en-CA" dirty="0"/>
              <a:t>() do this for both </a:t>
            </a:r>
            <a:r>
              <a:rPr lang="en-CA" dirty="0" err="1"/>
              <a:t>glm</a:t>
            </a:r>
            <a:r>
              <a:rPr lang="en-CA" dirty="0"/>
              <a:t>() and </a:t>
            </a:r>
            <a:r>
              <a:rPr lang="en-CA" dirty="0" err="1"/>
              <a:t>loglm</a:t>
            </a:r>
            <a:r>
              <a:rPr lang="en-CA" dirty="0"/>
              <a:t>()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DB0F-6F88-C7BF-2F53-EF5DB585945F}"/>
              </a:ext>
            </a:extLst>
          </p:cNvPr>
          <p:cNvSpPr txBox="1"/>
          <p:nvPr/>
        </p:nvSpPr>
        <p:spPr>
          <a:xfrm>
            <a:off x="457200" y="28194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ingle term deletions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eq ~ (Dept + Gender + Admit)^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eviance     AIC     LRT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hi)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none&gt;             20.20  217.26                    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1148.90 1335.96 1128.7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783.61  970.67  763.4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21.74  216.80    1.53  0.2159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41554426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14</TotalTime>
  <Words>5224</Words>
  <Application>Microsoft Office PowerPoint</Application>
  <PresentationFormat>On-screen Show (4:3)</PresentationFormat>
  <Paragraphs>684</Paragraphs>
  <Slides>71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Calibri</vt:lpstr>
      <vt:lpstr>Lucida Console</vt:lpstr>
      <vt:lpstr>Courier New</vt:lpstr>
      <vt:lpstr>Symbol</vt:lpstr>
      <vt:lpstr>Consolas</vt:lpstr>
      <vt:lpstr>Aria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Dropping &amp; adding terms</vt:lpstr>
      <vt:lpstr>Fitting &amp; graphing models: Overview</vt:lpstr>
      <vt:lpstr>Objects &amp; methods</vt:lpstr>
      <vt:lpstr>Objects &amp; methods</vt:lpstr>
      <vt:lpstr>Objects &amp; methods: plot()</vt:lpstr>
      <vt:lpstr>Modeling approaches: Overview</vt:lpstr>
      <vt:lpstr>Logistic regression</vt:lpstr>
      <vt:lpstr>Survival in the Donner Party</vt:lpstr>
      <vt:lpstr>Survival in the Donner Party</vt:lpstr>
      <vt:lpstr>Challenger: A dataviz disaster</vt:lpstr>
      <vt:lpstr>Challenger: A better graph</vt:lpstr>
      <vt:lpstr>Challenger: A better analysis</vt:lpstr>
      <vt:lpstr>Example: Arthritis treatment</vt:lpstr>
      <vt:lpstr>Example: Berkeley admissions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31</cp:revision>
  <dcterms:created xsi:type="dcterms:W3CDTF">2017-10-14T20:35:56Z</dcterms:created>
  <dcterms:modified xsi:type="dcterms:W3CDTF">2023-02-13T19:11:37Z</dcterms:modified>
</cp:coreProperties>
</file>